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2832" w:rsidRPr="00DB5656" w:rsidRDefault="00F62832" w:rsidP="00F6283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62832" w:rsidRPr="00DB5656" w:rsidRDefault="00F62832" w:rsidP="00F6283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题</w:t>
      </w:r>
    </w:p>
    <w:p w:rsidR="00F62832" w:rsidRPr="00FA7960" w:rsidRDefault="0055232F" w:rsidP="00F6283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5pt;height:1.4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61008" r:id="rId9"/>
        </w:object>
      </w:r>
    </w:p>
    <w:p w:rsidR="00F62832" w:rsidRPr="00FA7960" w:rsidRDefault="00F62832" w:rsidP="00ED0D9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:rsidR="00F62832" w:rsidRPr="00FA7960" w:rsidRDefault="00F62832" w:rsidP="00ED0D9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B090D" w:rsidRPr="0050166E" w:rsidRDefault="009B090D" w:rsidP="00ED0D9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黄军</w:t>
      </w:r>
      <w:r w:rsidRPr="0050166E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1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，张海玲</w:t>
      </w:r>
      <w:r w:rsidRPr="0050166E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2</w:t>
      </w:r>
    </w:p>
    <w:p w:rsidR="009B090D" w:rsidRPr="0050166E" w:rsidRDefault="009B090D" w:rsidP="009B090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0166E">
        <w:rPr>
          <w:rFonts w:asciiTheme="minorHAnsi" w:hAnsiTheme="minorHAnsi" w:cstheme="minorHAnsi"/>
          <w:vertAlign w:val="superscript"/>
          <w:lang w:eastAsia="zh-CN"/>
        </w:rPr>
        <w:t>1</w:t>
      </w:r>
      <w:r w:rsidRPr="0050166E">
        <w:rPr>
          <w:rFonts w:asciiTheme="minorHAnsi" w:hAnsiTheme="minorHAnsi" w:cstheme="minorHAnsi"/>
          <w:lang w:eastAsia="zh-CN"/>
        </w:rPr>
        <w:t>单位全称</w:t>
      </w:r>
      <w:r w:rsidRPr="0050166E">
        <w:rPr>
          <w:rFonts w:asciiTheme="minorHAnsi" w:hAnsiTheme="minorHAnsi" w:cstheme="minorHAnsi"/>
          <w:lang w:eastAsia="zh-CN"/>
        </w:rPr>
        <w:t>XXX</w:t>
      </w:r>
      <w:r w:rsidRPr="0050166E">
        <w:rPr>
          <w:rFonts w:asciiTheme="minorHAnsi" w:hAnsiTheme="minorHAnsi" w:cstheme="minorHAnsi"/>
          <w:lang w:eastAsia="zh-CN"/>
        </w:rPr>
        <w:t>院</w:t>
      </w:r>
      <w:r w:rsidRPr="0050166E">
        <w:rPr>
          <w:rFonts w:asciiTheme="minorHAnsi" w:hAnsiTheme="minorHAnsi" w:cstheme="minorHAnsi"/>
          <w:lang w:eastAsia="zh-CN"/>
        </w:rPr>
        <w:t>/</w:t>
      </w:r>
      <w:r w:rsidRPr="0050166E">
        <w:rPr>
          <w:rFonts w:asciiTheme="minorHAnsi" w:hAnsiTheme="minorHAnsi" w:cstheme="minorHAnsi"/>
          <w:lang w:eastAsia="zh-CN"/>
        </w:rPr>
        <w:t>系</w:t>
      </w:r>
      <w:r w:rsidRPr="0050166E">
        <w:rPr>
          <w:rFonts w:asciiTheme="minorHAnsi" w:hAnsiTheme="minorHAnsi" w:cstheme="minorHAnsi"/>
          <w:lang w:eastAsia="zh-CN"/>
        </w:rPr>
        <w:t>/</w:t>
      </w:r>
      <w:r w:rsidRPr="0050166E">
        <w:rPr>
          <w:rFonts w:asciiTheme="minorHAnsi" w:hAnsiTheme="minorHAnsi" w:cstheme="minorHAnsi"/>
          <w:lang w:eastAsia="zh-CN"/>
        </w:rPr>
        <w:t>科室，省份城市</w:t>
      </w:r>
    </w:p>
    <w:p w:rsidR="009B090D" w:rsidRPr="0050166E" w:rsidRDefault="009B090D" w:rsidP="009B090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0166E">
        <w:rPr>
          <w:rFonts w:asciiTheme="minorHAnsi" w:hAnsiTheme="minorHAnsi" w:cstheme="minorHAnsi"/>
          <w:vertAlign w:val="superscript"/>
          <w:lang w:eastAsia="zh-CN"/>
        </w:rPr>
        <w:t>2</w:t>
      </w:r>
      <w:r w:rsidRPr="0050166E">
        <w:rPr>
          <w:rFonts w:asciiTheme="minorHAnsi" w:hAnsiTheme="minorHAnsi" w:cstheme="minorHAnsi"/>
          <w:lang w:eastAsia="zh-CN"/>
        </w:rPr>
        <w:t>单位全称</w:t>
      </w:r>
      <w:r w:rsidRPr="0050166E">
        <w:rPr>
          <w:rFonts w:asciiTheme="minorHAnsi" w:hAnsiTheme="minorHAnsi" w:cstheme="minorHAnsi"/>
          <w:lang w:eastAsia="zh-CN"/>
        </w:rPr>
        <w:t>XXX</w:t>
      </w:r>
      <w:r w:rsidRPr="0050166E">
        <w:rPr>
          <w:rFonts w:asciiTheme="minorHAnsi" w:hAnsiTheme="minorHAnsi" w:cstheme="minorHAnsi"/>
          <w:lang w:eastAsia="zh-CN"/>
        </w:rPr>
        <w:t>院</w:t>
      </w:r>
      <w:r w:rsidRPr="0050166E">
        <w:rPr>
          <w:rFonts w:asciiTheme="minorHAnsi" w:hAnsiTheme="minorHAnsi" w:cstheme="minorHAnsi"/>
          <w:lang w:eastAsia="zh-CN"/>
        </w:rPr>
        <w:t>/</w:t>
      </w:r>
      <w:r w:rsidRPr="0050166E">
        <w:rPr>
          <w:rFonts w:asciiTheme="minorHAnsi" w:hAnsiTheme="minorHAnsi" w:cstheme="minorHAnsi"/>
          <w:lang w:eastAsia="zh-CN"/>
        </w:rPr>
        <w:t>系</w:t>
      </w:r>
      <w:r w:rsidRPr="0050166E">
        <w:rPr>
          <w:rFonts w:asciiTheme="minorHAnsi" w:hAnsiTheme="minorHAnsi" w:cstheme="minorHAnsi"/>
          <w:lang w:eastAsia="zh-CN"/>
        </w:rPr>
        <w:t>/</w:t>
      </w:r>
      <w:r w:rsidRPr="0050166E">
        <w:rPr>
          <w:rFonts w:asciiTheme="minorHAnsi" w:hAnsiTheme="minorHAnsi" w:cstheme="minorHAnsi"/>
          <w:lang w:eastAsia="zh-CN"/>
        </w:rPr>
        <w:t>科室，省份城市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832" w:rsidRPr="00FA7960" w:rsidRDefault="00F62832" w:rsidP="00ED0D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要</w:t>
      </w:r>
    </w:p>
    <w:p w:rsidR="00F62832" w:rsidRPr="00FA7960" w:rsidRDefault="00F62832" w:rsidP="00F6283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62832" w:rsidRPr="00FA7960" w:rsidRDefault="00F62832" w:rsidP="00F6283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62832" w:rsidRPr="00FA7960" w:rsidRDefault="00F62832" w:rsidP="00ED0D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62832" w:rsidRPr="00FA7960" w:rsidRDefault="00F62832" w:rsidP="00F6283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:rsidR="00F62832" w:rsidRPr="00FA7960" w:rsidRDefault="00F62832" w:rsidP="00ED0D9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62832" w:rsidRPr="00FA7960" w:rsidRDefault="00F62832" w:rsidP="00ED0D9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2832" w:rsidRPr="00FA7960" w:rsidRDefault="00F62832" w:rsidP="00ED0D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62832" w:rsidRPr="00FA7960" w:rsidRDefault="00F62832" w:rsidP="00F6283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62832" w:rsidRPr="00FA7960" w:rsidRDefault="00F62832" w:rsidP="00F6283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62832" w:rsidRPr="00FA7960" w:rsidRDefault="00F62832" w:rsidP="00ED0D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62832" w:rsidRPr="00FA7960" w:rsidRDefault="00F62832" w:rsidP="00F6283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55232F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:rsidR="00F62832" w:rsidRPr="00FA7960" w:rsidRDefault="00AE7CDC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62832"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62832" w:rsidRPr="00FA7960" w:rsidRDefault="00F62832" w:rsidP="00F6283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32" w:rsidRPr="00FA7960" w:rsidRDefault="00F62832" w:rsidP="00F6283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:rsidR="00F62832" w:rsidRPr="00FA7960" w:rsidRDefault="00F62832" w:rsidP="00ED0D9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>
          <v:shape id="_x0000_i1026" type="#_x0000_t75" style="width:95.55pt;height:18.9pt" o:ole="">
            <v:imagedata r:id="rId14" o:title=""/>
          </v:shape>
          <o:OLEObject Type="Embed" ProgID="Equation.DSMT4" ShapeID="_x0000_i1026" DrawAspect="Content" ObjectID="_1826261009" r:id="rId15"/>
        </w:object>
      </w:r>
      <w:r w:rsidRPr="00FA7960">
        <w:rPr>
          <w:lang w:eastAsia="zh-CN"/>
        </w:rPr>
        <w:t xml:space="preserve">           (1)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:rsidR="00F62832" w:rsidRPr="00FA7960" w:rsidRDefault="00F62832" w:rsidP="00F6283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62832" w:rsidRPr="00FA7960" w:rsidRDefault="00F62832" w:rsidP="00F6283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32" w:rsidRPr="00FA7960" w:rsidRDefault="00F62832" w:rsidP="00ED0D9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62832" w:rsidRPr="00FA7960" w:rsidRDefault="00F62832" w:rsidP="00F6283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62832" w:rsidRPr="00FA7960" w:rsidRDefault="00F62832" w:rsidP="00ED0D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:rsidR="00F62832" w:rsidRPr="00FA7960" w:rsidRDefault="00F62832" w:rsidP="00F6283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62832" w:rsidRPr="00FA7960" w:rsidRDefault="00F62832" w:rsidP="00F6283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:rsidR="00F62832" w:rsidRPr="00FA7960" w:rsidRDefault="00F62832" w:rsidP="00ED0D9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62832" w:rsidRPr="00FA7960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2832" w:rsidRPr="00FA7960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2832" w:rsidRPr="00FA7960" w:rsidRDefault="00F62832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谢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:rsidR="00F62832" w:rsidRPr="00FA7960" w:rsidRDefault="00F62832" w:rsidP="00ED0D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录</w:t>
      </w:r>
    </w:p>
    <w:p w:rsidR="00F62832" w:rsidRPr="00FA7960" w:rsidRDefault="00F62832" w:rsidP="00F6283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:rsidR="00F62832" w:rsidRPr="00FA7960" w:rsidRDefault="00F62832" w:rsidP="00ED0D9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FA7960">
        <w:rPr>
          <w:bCs/>
          <w:color w:val="000000"/>
          <w:sz w:val="18"/>
          <w:szCs w:val="18"/>
          <w:lang w:eastAsia="zh-CN"/>
        </w:rPr>
        <w:t>e</w:t>
      </w:r>
      <w:r w:rsidRPr="00FA7960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:rsidR="00F62832" w:rsidRPr="00FA7960" w:rsidRDefault="00F62832" w:rsidP="00ED0D9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:rsidR="00D8024A" w:rsidRPr="00F62832" w:rsidRDefault="00F62832" w:rsidP="00AE7CD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F6283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4325" w:rsidRDefault="00AF4325">
      <w:r>
        <w:separator/>
      </w:r>
    </w:p>
  </w:endnote>
  <w:endnote w:type="continuationSeparator" w:id="1">
    <w:p w:rsidR="00AF4325" w:rsidRDefault="00AF43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64AA" w:rsidRDefault="00F664AA" w:rsidP="00F664A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664A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664AA" w:rsidRPr="001D5E8F" w:rsidRDefault="0055232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:rsidR="00F664AA" w:rsidRPr="001D5E8F" w:rsidRDefault="00AE7CD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664A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D0D98" w:rsidRPr="00ED0D9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664AA" w:rsidRPr="007949CE" w:rsidRDefault="00ED0D98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刊名</w:t>
          </w:r>
        </w:p>
      </w:tc>
    </w:tr>
  </w:tbl>
  <w:p w:rsidR="00C23102" w:rsidRPr="00F664AA" w:rsidRDefault="00C23102" w:rsidP="00F664A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748D" w:rsidRDefault="0060748D" w:rsidP="0060748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0748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0748D" w:rsidRPr="001D5E8F" w:rsidRDefault="0055232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:rsidR="0060748D" w:rsidRPr="001D5E8F" w:rsidRDefault="00AE7CD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0748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D0D98" w:rsidRPr="00ED0D9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0748D" w:rsidRPr="007949CE" w:rsidRDefault="00ED0D98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刊名</w:t>
          </w:r>
        </w:p>
      </w:tc>
    </w:tr>
  </w:tbl>
  <w:p w:rsidR="00C23102" w:rsidRPr="0060748D" w:rsidRDefault="00C23102" w:rsidP="0060748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7CE3" w:rsidRPr="00BB5218" w:rsidRDefault="00B97A60" w:rsidP="00997CE3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="00ED0D98">
      <w:rPr>
        <w:rFonts w:asciiTheme="minorHAnsi" w:hAnsiTheme="minorHAnsi" w:cstheme="minorHAnsi" w:hint="eastAsia"/>
        <w:bCs/>
        <w:noProof/>
        <w:lang w:eastAsia="zh-CN"/>
      </w:rPr>
      <w:t>刊名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9B0F92">
      <w:rPr>
        <w:rFonts w:ascii="Calibri" w:hAnsi="Calibri" w:cs="Calibri" w:hint="eastAsia"/>
        <w:bCs/>
        <w:snapToGrid w:val="0"/>
        <w:lang w:eastAsia="zh-CN"/>
      </w:rPr>
      <w:t>2</w:t>
    </w:r>
    <w:r w:rsidR="0055232F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5232F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5232F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4325" w:rsidRDefault="00AF4325">
      <w:r>
        <w:separator/>
      </w:r>
    </w:p>
  </w:footnote>
  <w:footnote w:type="continuationSeparator" w:id="1">
    <w:p w:rsidR="00AF4325" w:rsidRDefault="00AF432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等</w:t>
    </w:r>
  </w:p>
  <w:p w:rsidR="00C23102" w:rsidRPr="00BE24C3" w:rsidRDefault="00AE7CD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等</w:t>
    </w:r>
  </w:p>
  <w:p w:rsidR="00C23102" w:rsidRPr="006E788D" w:rsidRDefault="00AE7CDC" w:rsidP="00BA49E8">
    <w:pPr>
      <w:ind w:right="1560"/>
      <w:rPr>
        <w:caps/>
        <w:color w:val="31849B" w:themeColor="accent5" w:themeShade="BF"/>
        <w:lang w:eastAsia="zh-CN"/>
      </w:rPr>
    </w:pPr>
    <w:r w:rsidRPr="00AE7CD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D0D98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31EF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Journal Title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刊名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20</w:t>
    </w:r>
    <w:r w:rsidR="0060307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5232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03072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5232F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ED0D98">
      <w:rPr>
        <w:rFonts w:asciiTheme="minorHAnsi" w:hAnsiTheme="minorHAnsi"/>
        <w:sz w:val="18"/>
        <w:szCs w:val="18"/>
      </w:rPr>
      <w:fldChar w:fldCharType="begin"/>
    </w:r>
    <w:r w:rsidR="00ED0D98">
      <w:rPr>
        <w:rFonts w:asciiTheme="minorHAnsi" w:hAnsiTheme="minorHAnsi"/>
        <w:sz w:val="18"/>
        <w:szCs w:val="18"/>
      </w:rPr>
      <w:instrText xml:space="preserve"> HYPERLINK "</w:instrText>
    </w:r>
    <w:r w:rsidR="00ED0D98" w:rsidRPr="00ED0D98">
      <w:rPr>
        <w:rFonts w:asciiTheme="minorHAnsi" w:hAnsiTheme="minorHAnsi"/>
        <w:sz w:val="18"/>
        <w:szCs w:val="18"/>
      </w:rPr>
      <w:instrText>http</w:instrText>
    </w:r>
    <w:r w:rsidR="00ED0D98" w:rsidRPr="00ED0D9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ED0D98" w:rsidRPr="00ED0D98">
      <w:rPr>
        <w:rFonts w:asciiTheme="minorHAnsi" w:hAnsiTheme="minorHAnsi"/>
        <w:sz w:val="18"/>
        <w:szCs w:val="18"/>
      </w:rPr>
      <w:instrText>://www.hanspub.org/journal/</w:instrText>
    </w:r>
    <w:r w:rsidR="00ED0D98" w:rsidRPr="00ED0D98">
      <w:rPr>
        <w:rFonts w:asciiTheme="minorHAnsi" w:hAnsiTheme="minorHAnsi" w:hint="eastAsia"/>
        <w:sz w:val="18"/>
        <w:szCs w:val="18"/>
        <w:lang w:eastAsia="zh-CN"/>
      </w:rPr>
      <w:instrText>XX</w:instrText>
    </w:r>
    <w:r w:rsidR="00ED0D98">
      <w:rPr>
        <w:rFonts w:asciiTheme="minorHAnsi" w:hAnsiTheme="minorHAnsi"/>
        <w:sz w:val="18"/>
        <w:szCs w:val="18"/>
      </w:rPr>
      <w:instrText xml:space="preserve">" </w:instrText>
    </w:r>
    <w:r w:rsidR="00ED0D98">
      <w:rPr>
        <w:rFonts w:asciiTheme="minorHAnsi" w:hAnsiTheme="minorHAnsi"/>
        <w:sz w:val="18"/>
        <w:szCs w:val="18"/>
      </w:rPr>
      <w:fldChar w:fldCharType="separate"/>
    </w:r>
    <w:r w:rsidR="00ED0D98" w:rsidRPr="000B7D9D">
      <w:rPr>
        <w:rStyle w:val="a3"/>
        <w:rFonts w:asciiTheme="minorHAnsi" w:hAnsiTheme="minorHAnsi"/>
        <w:sz w:val="18"/>
        <w:szCs w:val="18"/>
      </w:rPr>
      <w:t>http</w:t>
    </w:r>
    <w:r w:rsidR="00ED0D98" w:rsidRPr="000B7D9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ED0D98" w:rsidRPr="000B7D9D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ED0D98" w:rsidRPr="000B7D9D">
      <w:rPr>
        <w:rStyle w:val="a3"/>
        <w:rFonts w:asciiTheme="minorHAnsi" w:hAnsiTheme="minorHAnsi" w:hint="eastAsia"/>
        <w:sz w:val="18"/>
        <w:szCs w:val="18"/>
        <w:lang w:eastAsia="zh-CN"/>
      </w:rPr>
      <w:t>XX</w:t>
    </w:r>
    <w:r w:rsidR="00ED0D98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ED0D98" w:rsidP="00ED0D9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0B7D9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XX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4098"/>
    <o:shapelayout v:ext="edit">
      <o:idmap v:ext="edit" data="1"/>
      <o:rules v:ext="edit">
        <o:r id="V:Rule3" type="connector" idref="#_x0000_s1032"/>
        <o:r id="V:Rule4" type="connector" idref="#_x0000_s1034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FB8"/>
    <w:rsid w:val="00015133"/>
    <w:rsid w:val="00016D38"/>
    <w:rsid w:val="000211ED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2F7E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1EF2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043E"/>
    <w:rsid w:val="000E3EC6"/>
    <w:rsid w:val="000E6780"/>
    <w:rsid w:val="000E69E0"/>
    <w:rsid w:val="000F001A"/>
    <w:rsid w:val="000F01D7"/>
    <w:rsid w:val="000F18B8"/>
    <w:rsid w:val="000F18D8"/>
    <w:rsid w:val="000F1D21"/>
    <w:rsid w:val="000F24DC"/>
    <w:rsid w:val="000F272D"/>
    <w:rsid w:val="000F2B5C"/>
    <w:rsid w:val="000F74F2"/>
    <w:rsid w:val="001011C6"/>
    <w:rsid w:val="0010142C"/>
    <w:rsid w:val="00102162"/>
    <w:rsid w:val="00103392"/>
    <w:rsid w:val="00104177"/>
    <w:rsid w:val="00105B58"/>
    <w:rsid w:val="00106F47"/>
    <w:rsid w:val="001117B1"/>
    <w:rsid w:val="0011209A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67A53"/>
    <w:rsid w:val="0017373C"/>
    <w:rsid w:val="00173D88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7B8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217F"/>
    <w:rsid w:val="00203302"/>
    <w:rsid w:val="00204428"/>
    <w:rsid w:val="0020609F"/>
    <w:rsid w:val="00210271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7C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50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D7593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024D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CDC"/>
    <w:rsid w:val="003643DB"/>
    <w:rsid w:val="00364A1F"/>
    <w:rsid w:val="00364D80"/>
    <w:rsid w:val="003674C0"/>
    <w:rsid w:val="003754B7"/>
    <w:rsid w:val="00375B92"/>
    <w:rsid w:val="00381B6B"/>
    <w:rsid w:val="00382C03"/>
    <w:rsid w:val="00383546"/>
    <w:rsid w:val="0038521B"/>
    <w:rsid w:val="00385420"/>
    <w:rsid w:val="00386564"/>
    <w:rsid w:val="00386A7C"/>
    <w:rsid w:val="00387FB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3EA1"/>
    <w:rsid w:val="003C581E"/>
    <w:rsid w:val="003C6789"/>
    <w:rsid w:val="003D0C70"/>
    <w:rsid w:val="003D0E9F"/>
    <w:rsid w:val="003D1B44"/>
    <w:rsid w:val="003D2589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5DC7"/>
    <w:rsid w:val="003E64B9"/>
    <w:rsid w:val="003E6B37"/>
    <w:rsid w:val="003F181E"/>
    <w:rsid w:val="003F21DF"/>
    <w:rsid w:val="003F261D"/>
    <w:rsid w:val="003F2CFD"/>
    <w:rsid w:val="003F4970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023"/>
    <w:rsid w:val="0045382D"/>
    <w:rsid w:val="0045590F"/>
    <w:rsid w:val="00455F02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4AF5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232F"/>
    <w:rsid w:val="0055334A"/>
    <w:rsid w:val="00554B17"/>
    <w:rsid w:val="00556551"/>
    <w:rsid w:val="00556A43"/>
    <w:rsid w:val="00556FD8"/>
    <w:rsid w:val="00561901"/>
    <w:rsid w:val="00561D13"/>
    <w:rsid w:val="00567C3A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5767"/>
    <w:rsid w:val="005B747B"/>
    <w:rsid w:val="005C09D0"/>
    <w:rsid w:val="005C1169"/>
    <w:rsid w:val="005C21C3"/>
    <w:rsid w:val="005C3A1A"/>
    <w:rsid w:val="005C3F80"/>
    <w:rsid w:val="005C4381"/>
    <w:rsid w:val="005C448E"/>
    <w:rsid w:val="005C59EE"/>
    <w:rsid w:val="005C699F"/>
    <w:rsid w:val="005C7944"/>
    <w:rsid w:val="005D14CF"/>
    <w:rsid w:val="005D25F3"/>
    <w:rsid w:val="005D34DD"/>
    <w:rsid w:val="005D3F68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3506"/>
    <w:rsid w:val="005F5B5F"/>
    <w:rsid w:val="005F5D52"/>
    <w:rsid w:val="005F70DB"/>
    <w:rsid w:val="005F77BD"/>
    <w:rsid w:val="005F7FF9"/>
    <w:rsid w:val="00600591"/>
    <w:rsid w:val="00600E46"/>
    <w:rsid w:val="00601F8F"/>
    <w:rsid w:val="00603072"/>
    <w:rsid w:val="0060364A"/>
    <w:rsid w:val="0060748D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0B01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1DC7"/>
    <w:rsid w:val="00673612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74A"/>
    <w:rsid w:val="006C5487"/>
    <w:rsid w:val="006C5FAE"/>
    <w:rsid w:val="006C618C"/>
    <w:rsid w:val="006C61C2"/>
    <w:rsid w:val="006C663F"/>
    <w:rsid w:val="006D064E"/>
    <w:rsid w:val="006D1B2A"/>
    <w:rsid w:val="006D1FEA"/>
    <w:rsid w:val="006D4020"/>
    <w:rsid w:val="006D62D5"/>
    <w:rsid w:val="006E09C6"/>
    <w:rsid w:val="006E3B48"/>
    <w:rsid w:val="006E4272"/>
    <w:rsid w:val="006E43C1"/>
    <w:rsid w:val="006E607E"/>
    <w:rsid w:val="006E6314"/>
    <w:rsid w:val="006E788D"/>
    <w:rsid w:val="006E78F6"/>
    <w:rsid w:val="006F058A"/>
    <w:rsid w:val="006F0EB4"/>
    <w:rsid w:val="006F2FC2"/>
    <w:rsid w:val="006F3AC1"/>
    <w:rsid w:val="006F4158"/>
    <w:rsid w:val="006F46A1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19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78B"/>
    <w:rsid w:val="00745F7A"/>
    <w:rsid w:val="00750817"/>
    <w:rsid w:val="0075137D"/>
    <w:rsid w:val="007530F8"/>
    <w:rsid w:val="007533BA"/>
    <w:rsid w:val="00754A56"/>
    <w:rsid w:val="00756C6B"/>
    <w:rsid w:val="00756CD1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3E3E"/>
    <w:rsid w:val="007B7760"/>
    <w:rsid w:val="007C10EE"/>
    <w:rsid w:val="007C1805"/>
    <w:rsid w:val="007C25C5"/>
    <w:rsid w:val="007C2D5E"/>
    <w:rsid w:val="007C768A"/>
    <w:rsid w:val="007D0093"/>
    <w:rsid w:val="007D2519"/>
    <w:rsid w:val="007D2CE6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7EA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50F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4757"/>
    <w:rsid w:val="00855C50"/>
    <w:rsid w:val="00856610"/>
    <w:rsid w:val="00857239"/>
    <w:rsid w:val="008572D7"/>
    <w:rsid w:val="00857CF3"/>
    <w:rsid w:val="008602B5"/>
    <w:rsid w:val="008616E8"/>
    <w:rsid w:val="008635C8"/>
    <w:rsid w:val="00864C7D"/>
    <w:rsid w:val="0087286A"/>
    <w:rsid w:val="00872D17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1EEF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4DDB"/>
    <w:rsid w:val="008F59CF"/>
    <w:rsid w:val="008F5F87"/>
    <w:rsid w:val="008F6DAB"/>
    <w:rsid w:val="008F709B"/>
    <w:rsid w:val="009031B9"/>
    <w:rsid w:val="009046D5"/>
    <w:rsid w:val="00905355"/>
    <w:rsid w:val="009069CF"/>
    <w:rsid w:val="009127DF"/>
    <w:rsid w:val="009154AB"/>
    <w:rsid w:val="009206B2"/>
    <w:rsid w:val="0092216B"/>
    <w:rsid w:val="00923868"/>
    <w:rsid w:val="0092515A"/>
    <w:rsid w:val="00925766"/>
    <w:rsid w:val="009306A0"/>
    <w:rsid w:val="0093292B"/>
    <w:rsid w:val="00932C9F"/>
    <w:rsid w:val="00940D77"/>
    <w:rsid w:val="009426D6"/>
    <w:rsid w:val="0094606E"/>
    <w:rsid w:val="00947808"/>
    <w:rsid w:val="009479DE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109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1340"/>
    <w:rsid w:val="009A27DD"/>
    <w:rsid w:val="009A453C"/>
    <w:rsid w:val="009A4825"/>
    <w:rsid w:val="009B03A2"/>
    <w:rsid w:val="009B090D"/>
    <w:rsid w:val="009B0F92"/>
    <w:rsid w:val="009B2637"/>
    <w:rsid w:val="009B2F5B"/>
    <w:rsid w:val="009B3360"/>
    <w:rsid w:val="009B6856"/>
    <w:rsid w:val="009C0B2D"/>
    <w:rsid w:val="009C0F36"/>
    <w:rsid w:val="009C113E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0B75"/>
    <w:rsid w:val="00A02B61"/>
    <w:rsid w:val="00A04F89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53AF"/>
    <w:rsid w:val="00A6764C"/>
    <w:rsid w:val="00A71005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87D79"/>
    <w:rsid w:val="00A900F5"/>
    <w:rsid w:val="00A90B57"/>
    <w:rsid w:val="00A94629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51C"/>
    <w:rsid w:val="00AB2B2E"/>
    <w:rsid w:val="00AB2D8A"/>
    <w:rsid w:val="00AB35A7"/>
    <w:rsid w:val="00AB3812"/>
    <w:rsid w:val="00AB3B7A"/>
    <w:rsid w:val="00AB7E44"/>
    <w:rsid w:val="00AC1037"/>
    <w:rsid w:val="00AC1E64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04FE"/>
    <w:rsid w:val="00AE2C0F"/>
    <w:rsid w:val="00AE2DA9"/>
    <w:rsid w:val="00AE2FCC"/>
    <w:rsid w:val="00AE602D"/>
    <w:rsid w:val="00AE7CDC"/>
    <w:rsid w:val="00AF17F7"/>
    <w:rsid w:val="00AF42B4"/>
    <w:rsid w:val="00AF4325"/>
    <w:rsid w:val="00AF6206"/>
    <w:rsid w:val="00AF6660"/>
    <w:rsid w:val="00B01B36"/>
    <w:rsid w:val="00B03AB5"/>
    <w:rsid w:val="00B05116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4D53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6C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633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2670"/>
    <w:rsid w:val="00BC580B"/>
    <w:rsid w:val="00BC6D19"/>
    <w:rsid w:val="00BC7C93"/>
    <w:rsid w:val="00BD1749"/>
    <w:rsid w:val="00BD1F7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32C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70DFB"/>
    <w:rsid w:val="00D70E18"/>
    <w:rsid w:val="00D72989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4AC5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24AF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03F5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5842"/>
    <w:rsid w:val="00E36641"/>
    <w:rsid w:val="00E36CA1"/>
    <w:rsid w:val="00E3754B"/>
    <w:rsid w:val="00E37728"/>
    <w:rsid w:val="00E37D96"/>
    <w:rsid w:val="00E41863"/>
    <w:rsid w:val="00E42466"/>
    <w:rsid w:val="00E43352"/>
    <w:rsid w:val="00E4360C"/>
    <w:rsid w:val="00E44284"/>
    <w:rsid w:val="00E448D6"/>
    <w:rsid w:val="00E464C2"/>
    <w:rsid w:val="00E46820"/>
    <w:rsid w:val="00E50DEE"/>
    <w:rsid w:val="00E51988"/>
    <w:rsid w:val="00E54B1D"/>
    <w:rsid w:val="00E55341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64D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0D98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0E0B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832"/>
    <w:rsid w:val="00F62C17"/>
    <w:rsid w:val="00F648FD"/>
    <w:rsid w:val="00F6597C"/>
    <w:rsid w:val="00F65D5E"/>
    <w:rsid w:val="00F664AA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2175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3B4A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customStyle="1" w:styleId="UnresolvedMention">
    <w:name w:val="Unresolved Mention"/>
    <w:basedOn w:val="a0"/>
    <w:uiPriority w:val="99"/>
    <w:semiHidden/>
    <w:unhideWhenUsed/>
    <w:rsid w:val="00A653AF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XX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CC2C7B-F57F-4EE6-9780-24EDEA92D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6</Pages>
  <Words>1005</Words>
  <Characters>5729</Characters>
  <Application>Microsoft Office Word</Application>
  <DocSecurity>0</DocSecurity>
  <Lines>47</Lines>
  <Paragraphs>13</Paragraphs>
  <ScaleCrop>false</ScaleCrop>
  <Company>Microsoft</Company>
  <LinksUpToDate>false</LinksUpToDate>
  <CharactersWithSpaces>6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test</cp:lastModifiedBy>
  <cp:revision>156</cp:revision>
  <cp:lastPrinted>2013-11-05T03:48:00Z</cp:lastPrinted>
  <dcterms:created xsi:type="dcterms:W3CDTF">2016-08-11T02:17:00Z</dcterms:created>
  <dcterms:modified xsi:type="dcterms:W3CDTF">2025-12-03T01:57:00Z</dcterms:modified>
</cp:coreProperties>
</file>